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485F" w:rsidRPr="006C485F" w:rsidRDefault="00EB29FA" w:rsidP="006C485F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6C485F" w:rsidRPr="006C485F">
        <w:t>N</w:t>
      </w:r>
      <w:r w:rsidR="006B042C">
        <w:t>ame _____</w:t>
      </w:r>
      <w:r>
        <w:t>_______</w:t>
      </w:r>
      <w:r w:rsidR="006B042C">
        <w:t>___________________</w:t>
      </w:r>
    </w:p>
    <w:p w:rsidR="006C485F" w:rsidRDefault="00EB29FA" w:rsidP="006C485F">
      <w:r>
        <w:t>Lesson 4-2</w:t>
      </w:r>
      <w:r w:rsidR="006C485F" w:rsidRPr="006C485F">
        <w:t xml:space="preserve">: </w:t>
      </w:r>
      <w:r w:rsidR="008F5CE4">
        <w:rPr>
          <w:i/>
        </w:rPr>
        <w:t>Proving Trigonometric</w:t>
      </w:r>
      <w:r w:rsidR="006C485F" w:rsidRPr="006C485F">
        <w:rPr>
          <w:i/>
        </w:rPr>
        <w:t xml:space="preserve"> Identities</w:t>
      </w:r>
      <w:r>
        <w:tab/>
      </w:r>
      <w:r>
        <w:tab/>
      </w:r>
      <w:r w:rsidR="006C485F" w:rsidRPr="006C485F">
        <w:t>Date ______</w:t>
      </w:r>
      <w:r>
        <w:t>____</w:t>
      </w:r>
      <w:r w:rsidR="006C485F" w:rsidRPr="006C485F">
        <w:t>___________________</w:t>
      </w:r>
    </w:p>
    <w:p w:rsidR="004D3DAB" w:rsidRPr="004D3DAB" w:rsidRDefault="004D3DAB" w:rsidP="006C485F">
      <w:pPr>
        <w:rPr>
          <w:sz w:val="16"/>
        </w:rPr>
      </w:pPr>
    </w:p>
    <w:p w:rsidR="004D3DAB" w:rsidRPr="001D554C" w:rsidRDefault="004D3DAB" w:rsidP="006C485F">
      <w:r w:rsidRPr="001D554C">
        <w:t>Learning Goals:</w:t>
      </w:r>
    </w:p>
    <w:p w:rsidR="006C485F" w:rsidRPr="00EA22B6" w:rsidRDefault="006C485F" w:rsidP="006C485F">
      <w:pPr>
        <w:rPr>
          <w:sz w:val="16"/>
          <w:szCs w:val="16"/>
        </w:rPr>
      </w:pPr>
    </w:p>
    <w:p w:rsidR="004D3DAB" w:rsidRPr="00FC2FFD" w:rsidRDefault="004D3DAB" w:rsidP="004D3DAB">
      <w:pPr>
        <w:pStyle w:val="ListParagraph"/>
        <w:numPr>
          <w:ilvl w:val="0"/>
          <w:numId w:val="5"/>
        </w:numPr>
        <w:spacing w:after="200"/>
        <w:rPr>
          <w:i/>
        </w:rPr>
      </w:pPr>
      <w:r w:rsidRPr="00FC2FFD">
        <w:rPr>
          <w:i/>
          <w:color w:val="000000"/>
        </w:rPr>
        <w:t>I can use the fundamental trigonometric identities to simplify expressions and verify equivalences.</w:t>
      </w:r>
    </w:p>
    <w:p w:rsidR="00BD2BEE" w:rsidRPr="004D3DAB" w:rsidRDefault="004D3DAB" w:rsidP="004D3DAB">
      <w:pPr>
        <w:pStyle w:val="ListParagraph"/>
        <w:numPr>
          <w:ilvl w:val="0"/>
          <w:numId w:val="5"/>
        </w:numPr>
        <w:spacing w:after="200"/>
        <w:rPr>
          <w:i/>
          <w:color w:val="000000"/>
        </w:rPr>
      </w:pPr>
      <w:r w:rsidRPr="00FC2FFD">
        <w:rPr>
          <w:i/>
          <w:color w:val="000000"/>
        </w:rPr>
        <w:t>I can solve trigonometric equations algebraically, including equations that involve factoring.</w:t>
      </w:r>
    </w:p>
    <w:p w:rsidR="00F240E2" w:rsidRPr="006C485F" w:rsidRDefault="00F240E2">
      <w:pPr>
        <w:rPr>
          <w:b/>
        </w:rPr>
      </w:pPr>
      <w:r w:rsidRPr="006C485F">
        <w:rPr>
          <w:b/>
        </w:rPr>
        <w:t xml:space="preserve">Graph the following </w:t>
      </w:r>
      <w:r w:rsidR="003E59B3">
        <w:rPr>
          <w:b/>
        </w:rPr>
        <w:t>equations i</w:t>
      </w:r>
      <w:r w:rsidRPr="006C485F">
        <w:rPr>
          <w:b/>
        </w:rPr>
        <w:t>n your calculator.  What do you notice?</w:t>
      </w:r>
    </w:p>
    <w:p w:rsidR="00F240E2" w:rsidRPr="00EA22B6" w:rsidRDefault="00CA57F1">
      <w:pPr>
        <w:rPr>
          <w:sz w:val="16"/>
          <w:szCs w:val="16"/>
        </w:rPr>
      </w:pPr>
      <w:r>
        <w:rPr>
          <w:noProof/>
          <w:sz w:val="16"/>
          <w:szCs w:val="1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margin-left:33.75pt;margin-top:9.25pt;width:198pt;height:21.9pt;z-index:-251662848">
            <v:imagedata r:id="rId6" o:title=""/>
          </v:shape>
          <o:OLEObject Type="Embed" ProgID="Equation.DSMT4" ShapeID="_x0000_s1032" DrawAspect="Content" ObjectID="_1508653033" r:id="rId7"/>
        </w:pict>
      </w:r>
    </w:p>
    <w:p w:rsidR="00F240E2" w:rsidRPr="006C485F" w:rsidRDefault="003E59B3">
      <w:pPr>
        <w:rPr>
          <w:b/>
        </w:rPr>
      </w:pPr>
      <w:r>
        <w:t xml:space="preserve">  </w:t>
      </w:r>
    </w:p>
    <w:p w:rsidR="00F240E2" w:rsidRPr="006C485F" w:rsidRDefault="00F240E2"/>
    <w:p w:rsidR="00F240E2" w:rsidRPr="00EA22B6" w:rsidRDefault="00CA57F1">
      <w:pPr>
        <w:rPr>
          <w:sz w:val="16"/>
          <w:szCs w:val="16"/>
        </w:rPr>
      </w:pPr>
      <w:r>
        <w:rPr>
          <w:noProof/>
          <w:sz w:val="16"/>
          <w:szCs w:val="16"/>
        </w:rPr>
        <w:pict>
          <v:shape id="_x0000_s1033" type="#_x0000_t75" style="position:absolute;margin-left:142.8pt;margin-top:4.8pt;width:142.2pt;height:21.25pt;z-index:-251661824">
            <v:imagedata r:id="rId8" o:title=""/>
          </v:shape>
          <o:OLEObject Type="Embed" ProgID="Equation.DSMT4" ShapeID="_x0000_s1033" DrawAspect="Content" ObjectID="_1508653034" r:id="rId9"/>
        </w:pict>
      </w:r>
    </w:p>
    <w:p w:rsidR="00F240E2" w:rsidRPr="006C485F" w:rsidRDefault="00F240E2" w:rsidP="00E04B47">
      <w:pPr>
        <w:ind w:firstLine="720"/>
        <w:rPr>
          <w:b/>
          <w:i/>
        </w:rPr>
      </w:pPr>
      <w:r w:rsidRPr="006C485F">
        <w:rPr>
          <w:b/>
          <w:i/>
        </w:rPr>
        <w:t>Prove</w:t>
      </w:r>
      <w:r w:rsidR="008A3976">
        <w:rPr>
          <w:b/>
          <w:i/>
        </w:rPr>
        <w:t xml:space="preserve"> algebraically</w:t>
      </w:r>
      <w:r w:rsidR="003E59B3">
        <w:rPr>
          <w:b/>
          <w:i/>
        </w:rPr>
        <w:t>:</w:t>
      </w:r>
      <w:r w:rsidRPr="006C485F">
        <w:rPr>
          <w:b/>
          <w:i/>
        </w:rPr>
        <w:t xml:space="preserve">        </w:t>
      </w:r>
    </w:p>
    <w:p w:rsidR="000F0ADE" w:rsidRPr="006C485F" w:rsidRDefault="000F0ADE">
      <w:pPr>
        <w:rPr>
          <w:b/>
          <w:i/>
        </w:rPr>
      </w:pPr>
    </w:p>
    <w:p w:rsidR="000F0ADE" w:rsidRPr="006C485F" w:rsidRDefault="000F0ADE">
      <w:pPr>
        <w:rPr>
          <w:b/>
          <w:i/>
        </w:rPr>
      </w:pPr>
    </w:p>
    <w:p w:rsidR="000F0ADE" w:rsidRPr="006C485F" w:rsidRDefault="000F0ADE">
      <w:pPr>
        <w:rPr>
          <w:b/>
          <w:i/>
        </w:rPr>
      </w:pPr>
    </w:p>
    <w:p w:rsidR="000F0ADE" w:rsidRPr="006C485F" w:rsidRDefault="000F0ADE">
      <w:pPr>
        <w:rPr>
          <w:b/>
          <w:i/>
        </w:rPr>
      </w:pPr>
    </w:p>
    <w:p w:rsidR="000F0ADE" w:rsidRPr="006C485F" w:rsidRDefault="000F0ADE">
      <w:pPr>
        <w:rPr>
          <w:b/>
          <w:i/>
        </w:rPr>
      </w:pPr>
    </w:p>
    <w:p w:rsidR="000F0ADE" w:rsidRPr="006C485F" w:rsidRDefault="000F0ADE">
      <w:pPr>
        <w:rPr>
          <w:b/>
          <w:i/>
        </w:rPr>
      </w:pPr>
    </w:p>
    <w:p w:rsidR="000F0ADE" w:rsidRPr="006C485F" w:rsidRDefault="000F0ADE">
      <w:pPr>
        <w:rPr>
          <w:b/>
          <w:i/>
        </w:rPr>
      </w:pPr>
    </w:p>
    <w:p w:rsidR="000F0ADE" w:rsidRPr="006C485F" w:rsidRDefault="000F0ADE">
      <w:pPr>
        <w:rPr>
          <w:b/>
          <w:i/>
        </w:rPr>
      </w:pPr>
    </w:p>
    <w:p w:rsidR="000F0ADE" w:rsidRPr="006C485F" w:rsidRDefault="000F0ADE">
      <w:pPr>
        <w:rPr>
          <w:b/>
          <w:i/>
        </w:rPr>
      </w:pPr>
    </w:p>
    <w:p w:rsidR="000F0ADE" w:rsidRPr="006C485F" w:rsidRDefault="000F0ADE">
      <w:pPr>
        <w:rPr>
          <w:b/>
        </w:rPr>
      </w:pPr>
      <w:r w:rsidRPr="006C485F">
        <w:rPr>
          <w:b/>
        </w:rPr>
        <w:t>Tips for Verifying Trig Identities</w:t>
      </w:r>
    </w:p>
    <w:p w:rsidR="000F0ADE" w:rsidRPr="004D3DAB" w:rsidRDefault="000F0ADE">
      <w:pPr>
        <w:rPr>
          <w:b/>
          <w:sz w:val="16"/>
        </w:rPr>
      </w:pPr>
    </w:p>
    <w:p w:rsidR="00167196" w:rsidRDefault="00A123FA" w:rsidP="0051164E">
      <w:pPr>
        <w:numPr>
          <w:ilvl w:val="0"/>
          <w:numId w:val="2"/>
        </w:numPr>
        <w:rPr>
          <w:b/>
        </w:rPr>
      </w:pPr>
      <w:r w:rsidRPr="006C485F">
        <w:rPr>
          <w:b/>
        </w:rPr>
        <w:t>Start</w:t>
      </w:r>
      <w:r w:rsidR="000F0ADE" w:rsidRPr="006C485F">
        <w:rPr>
          <w:b/>
        </w:rPr>
        <w:t xml:space="preserve"> w</w:t>
      </w:r>
      <w:r w:rsidRPr="006C485F">
        <w:rPr>
          <w:b/>
        </w:rPr>
        <w:t xml:space="preserve">ith the </w:t>
      </w:r>
      <w:r w:rsidR="00C55BD4">
        <w:rPr>
          <w:b/>
        </w:rPr>
        <w:t>MORE COMPLICATED</w:t>
      </w:r>
      <w:r w:rsidRPr="006C485F">
        <w:rPr>
          <w:b/>
        </w:rPr>
        <w:t xml:space="preserve"> side and work</w:t>
      </w:r>
      <w:r w:rsidR="00167196" w:rsidRPr="006C485F">
        <w:rPr>
          <w:b/>
        </w:rPr>
        <w:t xml:space="preserve"> VERTICALLY</w:t>
      </w:r>
      <w:r w:rsidRPr="006C485F">
        <w:rPr>
          <w:b/>
        </w:rPr>
        <w:t xml:space="preserve"> just on that side</w:t>
      </w:r>
      <w:r w:rsidR="0051164E">
        <w:rPr>
          <w:b/>
        </w:rPr>
        <w:t xml:space="preserve"> to make it look like the other side</w:t>
      </w:r>
      <w:r w:rsidRPr="006C485F">
        <w:rPr>
          <w:b/>
        </w:rPr>
        <w:t>.</w:t>
      </w:r>
      <w:r w:rsidR="0051164E">
        <w:rPr>
          <w:b/>
        </w:rPr>
        <w:t xml:space="preserve">  </w:t>
      </w:r>
      <w:r w:rsidR="00167196" w:rsidRPr="0051164E">
        <w:rPr>
          <w:b/>
        </w:rPr>
        <w:t>SHOW ALL WORK.</w:t>
      </w:r>
    </w:p>
    <w:p w:rsidR="0051164E" w:rsidRPr="0051164E" w:rsidRDefault="0051164E" w:rsidP="00E908BC">
      <w:pPr>
        <w:ind w:left="1440"/>
        <w:rPr>
          <w:b/>
          <w:i/>
        </w:rPr>
      </w:pPr>
      <w:r>
        <w:rPr>
          <w:b/>
          <w:i/>
        </w:rPr>
        <w:t>Note:  We cannot assume that the equation is true, so properties of equality cannot be applied.</w:t>
      </w:r>
    </w:p>
    <w:p w:rsidR="000F0ADE" w:rsidRPr="004D3DAB" w:rsidRDefault="000F0ADE" w:rsidP="000F0ADE">
      <w:pPr>
        <w:ind w:left="720"/>
        <w:rPr>
          <w:b/>
          <w:sz w:val="16"/>
        </w:rPr>
      </w:pPr>
    </w:p>
    <w:p w:rsidR="000F0ADE" w:rsidRPr="006C485F" w:rsidRDefault="000A1732" w:rsidP="000F0ADE">
      <w:pPr>
        <w:numPr>
          <w:ilvl w:val="0"/>
          <w:numId w:val="2"/>
        </w:numPr>
        <w:rPr>
          <w:b/>
        </w:rPr>
      </w:pPr>
      <w:r>
        <w:rPr>
          <w:b/>
        </w:rPr>
        <w:t>Look to factor, add/subtract fractions,</w:t>
      </w:r>
      <w:r w:rsidR="000F0ADE" w:rsidRPr="006C485F">
        <w:rPr>
          <w:b/>
        </w:rPr>
        <w:t xml:space="preserve"> square binomials, </w:t>
      </w:r>
      <w:r w:rsidR="00CD5FE4">
        <w:rPr>
          <w:b/>
        </w:rPr>
        <w:t>distribute, multiply</w:t>
      </w:r>
      <w:r w:rsidR="0051164E">
        <w:rPr>
          <w:b/>
        </w:rPr>
        <w:t xml:space="preserve"> by a conjugate, </w:t>
      </w:r>
      <w:r w:rsidR="000F0ADE" w:rsidRPr="006C485F">
        <w:rPr>
          <w:b/>
        </w:rPr>
        <w:t>etc.</w:t>
      </w:r>
    </w:p>
    <w:p w:rsidR="000F0ADE" w:rsidRPr="004D3DAB" w:rsidRDefault="000F0ADE" w:rsidP="000F0ADE">
      <w:pPr>
        <w:rPr>
          <w:b/>
          <w:sz w:val="16"/>
        </w:rPr>
      </w:pPr>
    </w:p>
    <w:p w:rsidR="000F0ADE" w:rsidRPr="006C485F" w:rsidRDefault="000F0ADE" w:rsidP="000F0ADE">
      <w:pPr>
        <w:numPr>
          <w:ilvl w:val="0"/>
          <w:numId w:val="2"/>
        </w:numPr>
        <w:rPr>
          <w:b/>
        </w:rPr>
      </w:pPr>
      <w:r w:rsidRPr="006C485F">
        <w:rPr>
          <w:b/>
        </w:rPr>
        <w:t>Look for opportunities to use the fundamental identities.</w:t>
      </w:r>
      <w:r w:rsidR="0051164E">
        <w:rPr>
          <w:b/>
        </w:rPr>
        <w:t xml:space="preserve">  </w:t>
      </w:r>
      <w:r w:rsidR="0051164E">
        <w:rPr>
          <w:b/>
          <w:i/>
        </w:rPr>
        <w:t>These must be memorized!</w:t>
      </w:r>
    </w:p>
    <w:p w:rsidR="000F0ADE" w:rsidRPr="004D3DAB" w:rsidRDefault="000F0ADE" w:rsidP="000F0ADE">
      <w:pPr>
        <w:rPr>
          <w:b/>
          <w:sz w:val="16"/>
        </w:rPr>
      </w:pPr>
    </w:p>
    <w:p w:rsidR="000F0ADE" w:rsidRPr="006C485F" w:rsidRDefault="000F0ADE" w:rsidP="000F0ADE">
      <w:pPr>
        <w:numPr>
          <w:ilvl w:val="0"/>
          <w:numId w:val="2"/>
        </w:numPr>
        <w:rPr>
          <w:b/>
        </w:rPr>
      </w:pPr>
      <w:r w:rsidRPr="006C485F">
        <w:rPr>
          <w:b/>
        </w:rPr>
        <w:t xml:space="preserve">Try converting to all </w:t>
      </w:r>
      <w:proofErr w:type="spellStart"/>
      <w:r w:rsidRPr="006C485F">
        <w:rPr>
          <w:b/>
        </w:rPr>
        <w:t>sines</w:t>
      </w:r>
      <w:proofErr w:type="spellEnd"/>
      <w:r w:rsidRPr="006C485F">
        <w:rPr>
          <w:b/>
        </w:rPr>
        <w:t xml:space="preserve"> &amp; cosines</w:t>
      </w:r>
      <w:r w:rsidR="0006167C" w:rsidRPr="006C485F">
        <w:rPr>
          <w:b/>
        </w:rPr>
        <w:t>.</w:t>
      </w:r>
    </w:p>
    <w:p w:rsidR="000F0ADE" w:rsidRPr="006C485F" w:rsidRDefault="000F0ADE" w:rsidP="000F0ADE">
      <w:pPr>
        <w:rPr>
          <w:b/>
        </w:rPr>
      </w:pPr>
    </w:p>
    <w:p w:rsidR="00E04B47" w:rsidRDefault="00E04B47" w:rsidP="000F0ADE">
      <w:pPr>
        <w:rPr>
          <w:b/>
        </w:rPr>
      </w:pPr>
      <w:r w:rsidRPr="006C485F">
        <w:rPr>
          <w:b/>
        </w:rPr>
        <w:t>Fundamental Identities:</w:t>
      </w:r>
    </w:p>
    <w:p w:rsidR="003E59B3" w:rsidRPr="006C485F" w:rsidRDefault="003E59B3" w:rsidP="000F0ADE">
      <w:pPr>
        <w:rPr>
          <w:b/>
        </w:rPr>
      </w:pPr>
    </w:p>
    <w:p w:rsidR="00E04B47" w:rsidRPr="006C485F" w:rsidRDefault="00CA57F1" w:rsidP="000F0ADE">
      <w:pPr>
        <w:rPr>
          <w:b/>
        </w:rPr>
      </w:pPr>
      <w:r>
        <w:rPr>
          <w:b/>
          <w:noProof/>
        </w:rPr>
        <w:pict>
          <v:shape id="_x0000_s1036" type="#_x0000_t75" style="position:absolute;margin-left:276pt;margin-top:6.15pt;width:132.75pt;height:124.75pt;z-index:-251659776">
            <v:imagedata r:id="rId10" o:title=""/>
          </v:shape>
          <o:OLEObject Type="Embed" ProgID="Equation.DSMT4" ShapeID="_x0000_s1036" DrawAspect="Content" ObjectID="_1508653035" r:id="rId11"/>
        </w:pict>
      </w:r>
      <w:r w:rsidRPr="00CA57F1">
        <w:rPr>
          <w:noProof/>
        </w:rPr>
        <w:pict>
          <v:shape id="_x0000_s1043" type="#_x0000_t75" style="position:absolute;margin-left:0;margin-top:0;width:70.5pt;height:3in;z-index:-251651584;mso-position-horizontal:absolute;mso-position-horizontal-relative:text;mso-position-vertical:absolute;mso-position-vertical-relative:text">
            <v:imagedata r:id="rId12" o:title=""/>
          </v:shape>
          <o:OLEObject Type="Embed" ProgID="Equation.DSMT4" ShapeID="_x0000_s1043" DrawAspect="Content" ObjectID="_1508653036" r:id="rId13"/>
        </w:pict>
      </w:r>
      <w:r w:rsidR="003F18B7" w:rsidRPr="006C485F">
        <w:rPr>
          <w:b/>
        </w:rPr>
        <w:tab/>
      </w:r>
      <w:r w:rsidR="003F18B7" w:rsidRPr="006C485F">
        <w:rPr>
          <w:b/>
        </w:rPr>
        <w:tab/>
      </w:r>
      <w:r w:rsidR="003F18B7" w:rsidRPr="006C485F">
        <w:rPr>
          <w:b/>
        </w:rPr>
        <w:tab/>
      </w:r>
      <w:r w:rsidR="003F18B7" w:rsidRPr="006C485F">
        <w:rPr>
          <w:b/>
        </w:rPr>
        <w:tab/>
      </w:r>
      <w:r w:rsidR="003F18B7" w:rsidRPr="006C485F">
        <w:rPr>
          <w:b/>
        </w:rPr>
        <w:tab/>
      </w:r>
      <w:r w:rsidR="003F18B7" w:rsidRPr="006C485F">
        <w:rPr>
          <w:b/>
        </w:rPr>
        <w:tab/>
      </w:r>
      <w:r w:rsidR="003F18B7" w:rsidRPr="006C485F">
        <w:rPr>
          <w:b/>
        </w:rPr>
        <w:tab/>
      </w:r>
      <w:r w:rsidR="003F18B7" w:rsidRPr="006C485F">
        <w:rPr>
          <w:b/>
        </w:rPr>
        <w:tab/>
      </w:r>
    </w:p>
    <w:p w:rsidR="00155702" w:rsidRPr="006C485F" w:rsidRDefault="00645D94" w:rsidP="000F0ADE">
      <w:pPr>
        <w:rPr>
          <w:b/>
        </w:rPr>
      </w:pPr>
      <w:r w:rsidRPr="006C485F">
        <w:rPr>
          <w:b/>
        </w:rPr>
        <w:tab/>
      </w:r>
      <w:r w:rsidR="003F18B7" w:rsidRPr="006C485F">
        <w:rPr>
          <w:b/>
        </w:rPr>
        <w:tab/>
      </w:r>
      <w:r w:rsidR="003F18B7" w:rsidRPr="006C485F">
        <w:rPr>
          <w:b/>
        </w:rPr>
        <w:tab/>
      </w:r>
      <w:r w:rsidR="003F18B7" w:rsidRPr="006C485F">
        <w:rPr>
          <w:b/>
        </w:rPr>
        <w:tab/>
      </w:r>
      <w:r w:rsidR="003F18B7" w:rsidRPr="006C485F">
        <w:rPr>
          <w:b/>
        </w:rPr>
        <w:tab/>
      </w:r>
    </w:p>
    <w:p w:rsidR="00155702" w:rsidRPr="006C485F" w:rsidRDefault="00155702" w:rsidP="000F0ADE">
      <w:pPr>
        <w:rPr>
          <w:b/>
        </w:rPr>
      </w:pPr>
    </w:p>
    <w:p w:rsidR="00155702" w:rsidRPr="006C485F" w:rsidRDefault="00155702" w:rsidP="000F0ADE">
      <w:pPr>
        <w:rPr>
          <w:b/>
        </w:rPr>
      </w:pPr>
    </w:p>
    <w:p w:rsidR="00155702" w:rsidRPr="006C485F" w:rsidRDefault="00155702" w:rsidP="000F0ADE">
      <w:pPr>
        <w:rPr>
          <w:b/>
        </w:rPr>
      </w:pPr>
    </w:p>
    <w:p w:rsidR="00155702" w:rsidRPr="006C485F" w:rsidRDefault="00155702" w:rsidP="000F0ADE">
      <w:pPr>
        <w:rPr>
          <w:b/>
        </w:rPr>
      </w:pPr>
    </w:p>
    <w:p w:rsidR="00155702" w:rsidRPr="006C485F" w:rsidRDefault="00155702" w:rsidP="000F0ADE">
      <w:pPr>
        <w:rPr>
          <w:b/>
        </w:rPr>
      </w:pPr>
    </w:p>
    <w:p w:rsidR="00155702" w:rsidRPr="006C485F" w:rsidRDefault="00155702" w:rsidP="000F0ADE">
      <w:pPr>
        <w:rPr>
          <w:b/>
        </w:rPr>
      </w:pPr>
    </w:p>
    <w:p w:rsidR="00155702" w:rsidRPr="006C485F" w:rsidRDefault="00155702" w:rsidP="000F0ADE">
      <w:pPr>
        <w:rPr>
          <w:b/>
        </w:rPr>
      </w:pPr>
    </w:p>
    <w:p w:rsidR="00155702" w:rsidRPr="006C485F" w:rsidRDefault="00155702" w:rsidP="000F0ADE">
      <w:pPr>
        <w:rPr>
          <w:b/>
        </w:rPr>
      </w:pPr>
      <w:r w:rsidRPr="006C485F">
        <w:rPr>
          <w:b/>
        </w:rPr>
        <w:tab/>
      </w:r>
      <w:r w:rsidRPr="006C485F">
        <w:rPr>
          <w:b/>
        </w:rPr>
        <w:tab/>
      </w:r>
      <w:r w:rsidRPr="006C485F">
        <w:rPr>
          <w:b/>
        </w:rPr>
        <w:tab/>
      </w:r>
      <w:r w:rsidRPr="006C485F">
        <w:rPr>
          <w:b/>
        </w:rPr>
        <w:tab/>
      </w:r>
      <w:r w:rsidRPr="006C485F">
        <w:rPr>
          <w:b/>
        </w:rPr>
        <w:tab/>
      </w:r>
      <w:r w:rsidRPr="006C485F">
        <w:rPr>
          <w:b/>
        </w:rPr>
        <w:tab/>
      </w:r>
      <w:r w:rsidRPr="006C485F">
        <w:rPr>
          <w:b/>
        </w:rPr>
        <w:tab/>
      </w:r>
      <w:r w:rsidRPr="006C485F">
        <w:rPr>
          <w:b/>
        </w:rPr>
        <w:tab/>
        <w:t xml:space="preserve">       </w:t>
      </w:r>
    </w:p>
    <w:p w:rsidR="003E59B3" w:rsidRDefault="00155702" w:rsidP="000F0ADE">
      <w:pPr>
        <w:rPr>
          <w:b/>
        </w:rPr>
      </w:pPr>
      <w:r w:rsidRPr="006C485F">
        <w:rPr>
          <w:b/>
        </w:rPr>
        <w:t xml:space="preserve">                                                                                                                                       </w:t>
      </w:r>
    </w:p>
    <w:p w:rsidR="003E59B3" w:rsidRDefault="003E59B3" w:rsidP="000F0ADE">
      <w:pPr>
        <w:rPr>
          <w:b/>
        </w:rPr>
      </w:pPr>
    </w:p>
    <w:p w:rsidR="00155702" w:rsidRPr="006C485F" w:rsidRDefault="00155702" w:rsidP="000F0ADE">
      <w:pPr>
        <w:rPr>
          <w:b/>
        </w:rPr>
      </w:pPr>
    </w:p>
    <w:p w:rsidR="000F0ADE" w:rsidRPr="006C485F" w:rsidRDefault="00155702" w:rsidP="00155702">
      <w:pPr>
        <w:ind w:left="8640"/>
        <w:rPr>
          <w:b/>
        </w:rPr>
      </w:pPr>
      <w:r w:rsidRPr="006C485F">
        <w:t xml:space="preserve">    </w:t>
      </w:r>
      <w:r w:rsidR="00EA22B6">
        <w:t xml:space="preserve">    </w:t>
      </w:r>
      <w:r w:rsidRPr="006C485F">
        <w:t xml:space="preserve">OVER </w:t>
      </w:r>
      <w:r w:rsidRPr="006C485F">
        <w:sym w:font="Wingdings" w:char="F0E0"/>
      </w:r>
      <w:r w:rsidR="003F18B7" w:rsidRPr="006C485F">
        <w:rPr>
          <w:b/>
        </w:rPr>
        <w:tab/>
      </w:r>
      <w:r w:rsidR="003F18B7" w:rsidRPr="006C485F">
        <w:rPr>
          <w:b/>
        </w:rPr>
        <w:tab/>
      </w:r>
    </w:p>
    <w:p w:rsidR="00C048D6" w:rsidRPr="006C485F" w:rsidRDefault="007521B2" w:rsidP="00E908BC">
      <w:pPr>
        <w:ind w:left="9360"/>
      </w:pPr>
      <w:r>
        <w:lastRenderedPageBreak/>
        <w:t xml:space="preserve">       </w:t>
      </w:r>
      <w:r w:rsidR="00C048D6" w:rsidRPr="006C485F">
        <w:t>Page 2</w:t>
      </w:r>
    </w:p>
    <w:p w:rsidR="00155702" w:rsidRPr="006C485F" w:rsidRDefault="00CA57F1" w:rsidP="00155702">
      <w:pPr>
        <w:rPr>
          <w:b/>
        </w:rPr>
      </w:pPr>
      <w:r w:rsidRPr="00CA57F1">
        <w:rPr>
          <w:noProof/>
        </w:rPr>
        <w:pict>
          <v:shape id="_x0000_s1037" type="#_x0000_t75" style="position:absolute;margin-left:16.5pt;margin-top:7.9pt;width:126pt;height:23.25pt;z-index:-251658752;mso-position-horizontal-relative:text;mso-position-vertical-relative:text">
            <v:imagedata r:id="rId14" o:title=""/>
          </v:shape>
          <o:OLEObject Type="Embed" ProgID="Equation.DSMT4" ShapeID="_x0000_s1037" DrawAspect="Content" ObjectID="_1508653037" r:id="rId15"/>
        </w:pict>
      </w:r>
      <w:r w:rsidRPr="00CA57F1">
        <w:rPr>
          <w:noProof/>
        </w:rPr>
        <w:pict>
          <v:shape id="_x0000_s1038" type="#_x0000_t75" style="position:absolute;margin-left:323.25pt;margin-top:6.4pt;width:180pt;height:39.05pt;z-index:-251657728;mso-position-horizontal-relative:text;mso-position-vertical-relative:text">
            <v:imagedata r:id="rId16" o:title=""/>
          </v:shape>
          <o:OLEObject Type="Embed" ProgID="Equation.DSMT4" ShapeID="_x0000_s1038" DrawAspect="Content" ObjectID="_1508653038" r:id="rId17"/>
        </w:pict>
      </w:r>
      <w:r w:rsidR="00155702" w:rsidRPr="006C485F">
        <w:rPr>
          <w:b/>
        </w:rPr>
        <w:t>Examples:  Prove the following.</w:t>
      </w:r>
    </w:p>
    <w:p w:rsidR="00155702" w:rsidRPr="006C485F" w:rsidRDefault="00155702" w:rsidP="00155702">
      <w:r w:rsidRPr="006C485F">
        <w:t>1.</w:t>
      </w:r>
      <w:r w:rsidRPr="006C485F">
        <w:tab/>
      </w:r>
      <w:r w:rsidRPr="006C485F">
        <w:tab/>
      </w:r>
      <w:r w:rsidRPr="006C485F">
        <w:tab/>
      </w:r>
      <w:r w:rsidRPr="006C485F">
        <w:tab/>
      </w:r>
      <w:r w:rsidRPr="006C485F">
        <w:tab/>
      </w:r>
      <w:r w:rsidRPr="006C485F">
        <w:tab/>
      </w:r>
      <w:r w:rsidRPr="006C485F">
        <w:tab/>
        <w:t xml:space="preserve">   </w:t>
      </w:r>
      <w:r w:rsidR="008A5DC6">
        <w:tab/>
      </w:r>
      <w:r w:rsidRPr="006C485F">
        <w:t xml:space="preserve"> 2.</w:t>
      </w:r>
      <w:r w:rsidRPr="006C485F">
        <w:tab/>
      </w:r>
    </w:p>
    <w:p w:rsidR="00155702" w:rsidRPr="006C485F" w:rsidRDefault="00155702" w:rsidP="00155702"/>
    <w:p w:rsidR="00155702" w:rsidRPr="006C485F" w:rsidRDefault="00155702" w:rsidP="00155702"/>
    <w:p w:rsidR="00155702" w:rsidRPr="006C485F" w:rsidRDefault="00155702" w:rsidP="00155702"/>
    <w:p w:rsidR="00155702" w:rsidRPr="006C485F" w:rsidRDefault="00155702" w:rsidP="00155702"/>
    <w:p w:rsidR="00155702" w:rsidRPr="006C485F" w:rsidRDefault="00155702" w:rsidP="00155702"/>
    <w:p w:rsidR="00155702" w:rsidRPr="006C485F" w:rsidRDefault="00155702" w:rsidP="00155702"/>
    <w:p w:rsidR="00155702" w:rsidRPr="006C485F" w:rsidRDefault="00155702" w:rsidP="00155702"/>
    <w:p w:rsidR="00155702" w:rsidRPr="006C485F" w:rsidRDefault="00155702" w:rsidP="00155702"/>
    <w:p w:rsidR="00155702" w:rsidRPr="006C485F" w:rsidRDefault="00155702" w:rsidP="00155702"/>
    <w:p w:rsidR="00155702" w:rsidRPr="006C485F" w:rsidRDefault="00155702" w:rsidP="00155702"/>
    <w:p w:rsidR="00155702" w:rsidRPr="006C485F" w:rsidRDefault="00155702" w:rsidP="00155702"/>
    <w:p w:rsidR="00155702" w:rsidRPr="006C485F" w:rsidRDefault="00155702" w:rsidP="00155702"/>
    <w:p w:rsidR="00155702" w:rsidRPr="006C485F" w:rsidRDefault="00155702" w:rsidP="00155702"/>
    <w:p w:rsidR="00155702" w:rsidRPr="006C485F" w:rsidRDefault="00CA57F1" w:rsidP="00155702">
      <w:r>
        <w:rPr>
          <w:noProof/>
        </w:rPr>
        <w:pict>
          <v:shape id="_x0000_s1044" type="#_x0000_t75" style="position:absolute;margin-left:15pt;margin-top:5.25pt;width:255pt;height:23.25pt;z-index:-251649536;mso-position-horizontal-relative:text;mso-position-vertical-relative:text">
            <v:imagedata r:id="rId18" o:title=""/>
          </v:shape>
          <o:OLEObject Type="Embed" ProgID="Equation.DSMT4" ShapeID="_x0000_s1044" DrawAspect="Content" ObjectID="_1508653039" r:id="rId19"/>
        </w:pict>
      </w:r>
    </w:p>
    <w:p w:rsidR="00155702" w:rsidRPr="006C485F" w:rsidRDefault="00155702" w:rsidP="00155702">
      <w:r w:rsidRPr="006C485F">
        <w:t>3.</w:t>
      </w:r>
      <w:r w:rsidRPr="006C485F">
        <w:tab/>
      </w:r>
    </w:p>
    <w:p w:rsidR="00E343EA" w:rsidRPr="006C485F" w:rsidRDefault="00E343EA" w:rsidP="00155702"/>
    <w:p w:rsidR="00E343EA" w:rsidRPr="006C485F" w:rsidRDefault="00E343EA" w:rsidP="00155702"/>
    <w:p w:rsidR="00E343EA" w:rsidRPr="006C485F" w:rsidRDefault="00E343EA" w:rsidP="00155702"/>
    <w:p w:rsidR="00E343EA" w:rsidRPr="006C485F" w:rsidRDefault="00E343EA" w:rsidP="00155702"/>
    <w:p w:rsidR="00E343EA" w:rsidRPr="006C485F" w:rsidRDefault="00E343EA" w:rsidP="00155702"/>
    <w:p w:rsidR="00E343EA" w:rsidRPr="006C485F" w:rsidRDefault="00E343EA" w:rsidP="00155702"/>
    <w:p w:rsidR="00E343EA" w:rsidRPr="006C485F" w:rsidRDefault="00E343EA" w:rsidP="00155702"/>
    <w:p w:rsidR="00E343EA" w:rsidRPr="006C485F" w:rsidRDefault="00E343EA" w:rsidP="00155702"/>
    <w:p w:rsidR="00E343EA" w:rsidRPr="006C485F" w:rsidRDefault="00E343EA" w:rsidP="00155702"/>
    <w:p w:rsidR="00E343EA" w:rsidRDefault="00E343EA" w:rsidP="00155702"/>
    <w:p w:rsidR="006D43AE" w:rsidRDefault="006D43AE" w:rsidP="00155702"/>
    <w:p w:rsidR="006D43AE" w:rsidRDefault="006D43AE" w:rsidP="00155702"/>
    <w:p w:rsidR="006D43AE" w:rsidRDefault="006D43AE" w:rsidP="00155702"/>
    <w:p w:rsidR="006D43AE" w:rsidRPr="006D43AE" w:rsidRDefault="006D43AE" w:rsidP="00155702">
      <w:pPr>
        <w:rPr>
          <w:b/>
        </w:rPr>
      </w:pPr>
      <w:r>
        <w:rPr>
          <w:b/>
        </w:rPr>
        <w:t xml:space="preserve">Inverse </w:t>
      </w:r>
      <w:r w:rsidR="009A5ACC">
        <w:rPr>
          <w:b/>
        </w:rPr>
        <w:t>Trigonometric</w:t>
      </w:r>
      <w:r>
        <w:rPr>
          <w:b/>
        </w:rPr>
        <w:t xml:space="preserve"> Functions</w:t>
      </w:r>
    </w:p>
    <w:p w:rsidR="00E343EA" w:rsidRPr="006C485F" w:rsidRDefault="00F0652E" w:rsidP="00155702">
      <w:r>
        <w:rPr>
          <w:noProof/>
        </w:rPr>
        <w:drawing>
          <wp:anchor distT="0" distB="0" distL="114300" distR="114300" simplePos="0" relativeHeight="251677184" behindDoc="1" locked="0" layoutInCell="1" allowOverlap="1">
            <wp:simplePos x="0" y="0"/>
            <wp:positionH relativeFrom="column">
              <wp:posOffset>2724150</wp:posOffset>
            </wp:positionH>
            <wp:positionV relativeFrom="paragraph">
              <wp:posOffset>135890</wp:posOffset>
            </wp:positionV>
            <wp:extent cx="1171575" cy="701977"/>
            <wp:effectExtent l="19050" t="0" r="9525" b="0"/>
            <wp:wrapNone/>
            <wp:docPr id="1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 l="14396" t="19672" r="34704" b="153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7019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343EA" w:rsidRPr="006C485F" w:rsidRDefault="00CA57F1" w:rsidP="00155702">
      <w:r>
        <w:rPr>
          <w:noProof/>
        </w:rPr>
        <w:pict>
          <v:rect id="_x0000_s1047" style="position:absolute;margin-left:433.5pt;margin-top:9.05pt;width:17.25pt;height:12pt;z-index:251682304" strokecolor="white [3212]"/>
        </w:pict>
      </w:r>
      <w:r w:rsidR="00586786">
        <w:rPr>
          <w:noProof/>
        </w:rPr>
        <w:drawing>
          <wp:anchor distT="0" distB="0" distL="114300" distR="114300" simplePos="0" relativeHeight="251679232" behindDoc="1" locked="0" layoutInCell="1" allowOverlap="1">
            <wp:simplePos x="0" y="0"/>
            <wp:positionH relativeFrom="column">
              <wp:posOffset>4933950</wp:posOffset>
            </wp:positionH>
            <wp:positionV relativeFrom="paragraph">
              <wp:posOffset>8255</wp:posOffset>
            </wp:positionV>
            <wp:extent cx="1028700" cy="658495"/>
            <wp:effectExtent l="19050" t="0" r="0" b="0"/>
            <wp:wrapNone/>
            <wp:docPr id="1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16822" t="19661" r="16199" b="138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6584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pict>
          <v:rect id="_x0000_s1046" style="position:absolute;margin-left:255.75pt;margin-top:4.4pt;width:21.75pt;height:9.9pt;z-index:251681280;mso-position-horizontal-relative:text;mso-position-vertical-relative:text" strokecolor="white [3212]"/>
        </w:pict>
      </w:r>
      <w:r w:rsidR="00586786">
        <w:rPr>
          <w:noProof/>
        </w:rPr>
        <w:drawing>
          <wp:anchor distT="0" distB="0" distL="114300" distR="114300" simplePos="0" relativeHeight="251675136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8255</wp:posOffset>
            </wp:positionV>
            <wp:extent cx="1390650" cy="706120"/>
            <wp:effectExtent l="19050" t="0" r="0" b="0"/>
            <wp:wrapNone/>
            <wp:docPr id="1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2228" t="16080" r="35385" b="122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706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343EA" w:rsidRPr="006C485F" w:rsidRDefault="00CA57F1" w:rsidP="00155702">
      <w:r>
        <w:rPr>
          <w:noProof/>
        </w:rPr>
        <w:pict>
          <v:rect id="_x0000_s1045" style="position:absolute;margin-left:78.75pt;margin-top:8pt;width:16.5pt;height:5.25pt;z-index:251680256" strokecolor="white [3212]"/>
        </w:pict>
      </w:r>
    </w:p>
    <w:p w:rsidR="00E343EA" w:rsidRPr="006C485F" w:rsidRDefault="00E343EA" w:rsidP="00155702"/>
    <w:p w:rsidR="00E343EA" w:rsidRDefault="00CA57F1" w:rsidP="00155702">
      <w:r>
        <w:rPr>
          <w:noProof/>
        </w:rPr>
        <w:pict>
          <v:group id="_x0000_s1054" style="position:absolute;margin-left:426pt;margin-top:13.25pt;width:105pt;height:83.25pt;z-index:251687424" coordorigin="2625,11325" coordsize="1335,118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55" type="#_x0000_t32" style="position:absolute;left:2625;top:11880;width:1335;height:0" o:connectortype="straight">
              <v:stroke startarrow="block" endarrow="block"/>
            </v:shape>
            <v:shape id="_x0000_s1056" type="#_x0000_t32" style="position:absolute;left:3315;top:11325;width:0;height:1185" o:connectortype="straight">
              <v:stroke startarrow="block" endarrow="block"/>
            </v:shape>
          </v:group>
        </w:pict>
      </w:r>
      <w:r>
        <w:rPr>
          <w:noProof/>
        </w:rPr>
        <w:pict>
          <v:group id="_x0000_s1050" style="position:absolute;margin-left:1in;margin-top:11pt;width:93.75pt;height:88.5pt;z-index:251685376" coordorigin="2625,11325" coordsize="1335,1185">
            <v:shape id="_x0000_s1048" type="#_x0000_t32" style="position:absolute;left:2625;top:11880;width:1335;height:0" o:connectortype="straight">
              <v:stroke startarrow="block" endarrow="block"/>
            </v:shape>
            <v:shape id="_x0000_s1049" type="#_x0000_t32" style="position:absolute;left:3315;top:11325;width:0;height:1185" o:connectortype="straight">
              <v:stroke startarrow="block" endarrow="block"/>
            </v:shape>
          </v:group>
        </w:pict>
      </w:r>
    </w:p>
    <w:p w:rsidR="006D43AE" w:rsidRDefault="00CA57F1" w:rsidP="00155702">
      <w:r>
        <w:rPr>
          <w:noProof/>
        </w:rPr>
        <w:pict>
          <v:shape id="_x0000_s1053" type="#_x0000_t32" style="position:absolute;margin-left:309.55pt;margin-top:.2pt;width:0;height:83.25pt;z-index:251689472" o:connectortype="straight" o:regroupid="1">
            <v:stroke startarrow="block" endarrow="block"/>
          </v:shape>
        </w:pict>
      </w:r>
    </w:p>
    <w:p w:rsidR="006D43AE" w:rsidRDefault="00586786" w:rsidP="00155702">
      <w:r>
        <w:rPr>
          <w:noProof/>
        </w:rPr>
        <w:drawing>
          <wp:anchor distT="0" distB="0" distL="114300" distR="114300" simplePos="0" relativeHeight="251673088" behindDoc="1" locked="0" layoutInCell="1" allowOverlap="1">
            <wp:simplePos x="0" y="0"/>
            <wp:positionH relativeFrom="column">
              <wp:posOffset>4848225</wp:posOffset>
            </wp:positionH>
            <wp:positionV relativeFrom="paragraph">
              <wp:posOffset>36830</wp:posOffset>
            </wp:positionV>
            <wp:extent cx="523875" cy="505043"/>
            <wp:effectExtent l="19050" t="0" r="9525" b="0"/>
            <wp:wrapNone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t="13488" r="7936" b="8372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523875" cy="5050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1040" behindDoc="1" locked="0" layoutInCell="1" allowOverlap="1">
            <wp:simplePos x="0" y="0"/>
            <wp:positionH relativeFrom="column">
              <wp:posOffset>2647950</wp:posOffset>
            </wp:positionH>
            <wp:positionV relativeFrom="paragraph">
              <wp:posOffset>17780</wp:posOffset>
            </wp:positionV>
            <wp:extent cx="601980" cy="581025"/>
            <wp:effectExtent l="19050" t="0" r="7620" b="0"/>
            <wp:wrapNone/>
            <wp:docPr id="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t="13488" r="7936" b="8372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60198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27305</wp:posOffset>
            </wp:positionV>
            <wp:extent cx="594995" cy="571500"/>
            <wp:effectExtent l="19050" t="0" r="0" b="0"/>
            <wp:wrapNone/>
            <wp:docPr id="1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t="13488" r="7936" b="8372"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59499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A119B" w:rsidRDefault="00EA119B" w:rsidP="00155702"/>
    <w:p w:rsidR="00EA119B" w:rsidRDefault="00EA119B" w:rsidP="00155702"/>
    <w:p w:rsidR="00EA119B" w:rsidRDefault="00CA57F1" w:rsidP="00155702">
      <w:r>
        <w:rPr>
          <w:noProof/>
        </w:rPr>
        <w:pict>
          <v:shape id="_x0000_s1052" type="#_x0000_t32" style="position:absolute;margin-left:259.5pt;margin-top:2pt;width:99.75pt;height:0;z-index:251688448" o:connectortype="straight" o:regroupid="1">
            <v:stroke startarrow="block" endarrow="block"/>
          </v:shape>
        </w:pict>
      </w:r>
    </w:p>
    <w:p w:rsidR="00EA119B" w:rsidRDefault="00EA119B" w:rsidP="00155702"/>
    <w:p w:rsidR="006D43AE" w:rsidRDefault="0030722E" w:rsidP="00EA119B">
      <w:pPr>
        <w:ind w:firstLine="720"/>
      </w:pPr>
      <w:r>
        <w:t>Notation:</w:t>
      </w:r>
      <w:r>
        <w:tab/>
      </w:r>
      <w:r>
        <w:tab/>
      </w:r>
      <w:r>
        <w:tab/>
      </w:r>
      <w:r>
        <w:tab/>
        <w:t>Notation:</w:t>
      </w:r>
      <w:r>
        <w:tab/>
      </w:r>
      <w:r>
        <w:tab/>
      </w:r>
      <w:r>
        <w:tab/>
      </w:r>
      <w:r>
        <w:tab/>
        <w:t>Notation:</w:t>
      </w:r>
    </w:p>
    <w:p w:rsidR="006D43AE" w:rsidRDefault="006D43AE" w:rsidP="00155702"/>
    <w:p w:rsidR="006D43AE" w:rsidRDefault="006D43AE" w:rsidP="00155702"/>
    <w:p w:rsidR="006D43AE" w:rsidRPr="006C485F" w:rsidRDefault="006D43AE" w:rsidP="00155702"/>
    <w:p w:rsidR="009A5ACC" w:rsidRDefault="009A5ACC" w:rsidP="009A5ACC">
      <w:pPr>
        <w:ind w:firstLine="720"/>
      </w:pPr>
      <w:r>
        <w:t>Domain:</w:t>
      </w:r>
      <w:r>
        <w:tab/>
      </w:r>
      <w:r>
        <w:tab/>
      </w:r>
      <w:r>
        <w:tab/>
      </w:r>
      <w:r>
        <w:tab/>
        <w:t>Domain:</w:t>
      </w:r>
      <w:r>
        <w:tab/>
      </w:r>
      <w:r>
        <w:tab/>
      </w:r>
      <w:r>
        <w:tab/>
      </w:r>
      <w:r>
        <w:tab/>
        <w:t>Domain:</w:t>
      </w:r>
    </w:p>
    <w:p w:rsidR="00E343EA" w:rsidRPr="006C485F" w:rsidRDefault="009A5ACC" w:rsidP="009A5ACC">
      <w:pPr>
        <w:ind w:firstLine="720"/>
      </w:pPr>
      <w:r>
        <w:tab/>
      </w:r>
      <w:r>
        <w:tab/>
      </w:r>
      <w:r>
        <w:tab/>
      </w:r>
    </w:p>
    <w:p w:rsidR="00E343EA" w:rsidRPr="006C485F" w:rsidRDefault="009A5ACC" w:rsidP="00155702">
      <w:r>
        <w:tab/>
        <w:t>Range:</w:t>
      </w:r>
      <w:r>
        <w:tab/>
      </w:r>
      <w:r>
        <w:tab/>
      </w:r>
      <w:r>
        <w:tab/>
      </w:r>
      <w:r>
        <w:tab/>
      </w:r>
      <w:r>
        <w:tab/>
        <w:t>Range:</w:t>
      </w:r>
      <w:r>
        <w:tab/>
      </w:r>
      <w:r>
        <w:tab/>
      </w:r>
      <w:r>
        <w:tab/>
      </w:r>
      <w:r>
        <w:tab/>
      </w:r>
      <w:r>
        <w:tab/>
        <w:t>Range:</w:t>
      </w:r>
    </w:p>
    <w:p w:rsidR="00381906" w:rsidRDefault="00C048D6" w:rsidP="00155702">
      <w:r w:rsidRPr="006C485F">
        <w:tab/>
      </w:r>
      <w:r w:rsidRPr="006C485F">
        <w:tab/>
      </w:r>
      <w:r w:rsidRPr="006C485F">
        <w:tab/>
      </w:r>
      <w:r w:rsidRPr="006C485F">
        <w:tab/>
      </w:r>
      <w:r w:rsidRPr="006C485F">
        <w:tab/>
      </w:r>
      <w:r w:rsidRPr="006C485F">
        <w:tab/>
      </w:r>
      <w:r w:rsidRPr="006C485F">
        <w:tab/>
      </w:r>
      <w:r w:rsidRPr="006C485F">
        <w:tab/>
      </w:r>
      <w:r w:rsidRPr="006C485F">
        <w:tab/>
      </w:r>
      <w:r w:rsidRPr="006C485F">
        <w:tab/>
      </w:r>
      <w:r w:rsidRPr="006C485F">
        <w:tab/>
      </w:r>
      <w:r w:rsidRPr="006C485F">
        <w:tab/>
      </w:r>
      <w:r w:rsidRPr="006C485F">
        <w:tab/>
        <w:t xml:space="preserve">   </w:t>
      </w:r>
    </w:p>
    <w:p w:rsidR="00381906" w:rsidRDefault="00381906" w:rsidP="00155702"/>
    <w:p w:rsidR="00E343EA" w:rsidRPr="006C485F" w:rsidRDefault="00C048D6" w:rsidP="00E908BC">
      <w:pPr>
        <w:ind w:left="7920"/>
      </w:pPr>
      <w:r w:rsidRPr="006C485F">
        <w:lastRenderedPageBreak/>
        <w:t xml:space="preserve"> </w:t>
      </w:r>
      <w:r w:rsidR="00381906">
        <w:tab/>
      </w:r>
      <w:r w:rsidR="00381906">
        <w:tab/>
      </w:r>
      <w:r w:rsidR="007521B2">
        <w:t xml:space="preserve">      </w:t>
      </w:r>
      <w:r w:rsidRPr="006C485F">
        <w:t>Page 3</w:t>
      </w:r>
    </w:p>
    <w:p w:rsidR="00E343EA" w:rsidRPr="006C485F" w:rsidRDefault="00E343EA" w:rsidP="00155702">
      <w:pPr>
        <w:rPr>
          <w:b/>
        </w:rPr>
      </w:pPr>
      <w:r w:rsidRPr="006C485F">
        <w:rPr>
          <w:b/>
        </w:rPr>
        <w:t>Solving Trig Equations</w:t>
      </w:r>
    </w:p>
    <w:p w:rsidR="00E343EA" w:rsidRPr="006C485F" w:rsidRDefault="00E343EA" w:rsidP="00155702">
      <w:pPr>
        <w:rPr>
          <w:b/>
        </w:rPr>
      </w:pPr>
    </w:p>
    <w:p w:rsidR="00E343EA" w:rsidRPr="006C485F" w:rsidRDefault="00E343EA" w:rsidP="00155702">
      <w:pPr>
        <w:rPr>
          <w:b/>
          <w:i/>
        </w:rPr>
      </w:pPr>
      <w:r w:rsidRPr="006C485F">
        <w:rPr>
          <w:b/>
        </w:rPr>
        <w:tab/>
      </w:r>
      <w:r w:rsidR="009D5297">
        <w:rPr>
          <w:b/>
          <w:i/>
        </w:rPr>
        <w:t>Principal</w:t>
      </w:r>
      <w:r w:rsidR="00010AB4">
        <w:rPr>
          <w:b/>
          <w:i/>
        </w:rPr>
        <w:t xml:space="preserve"> Solutions:</w:t>
      </w:r>
      <w:r w:rsidR="00010AB4">
        <w:rPr>
          <w:b/>
          <w:i/>
        </w:rPr>
        <w:tab/>
      </w:r>
      <w:r w:rsidR="00010AB4">
        <w:rPr>
          <w:b/>
          <w:i/>
        </w:rPr>
        <w:tab/>
      </w:r>
      <w:r w:rsidR="00CB2721">
        <w:rPr>
          <w:b/>
          <w:i/>
        </w:rPr>
        <w:tab/>
      </w:r>
      <w:r w:rsidR="00010AB4">
        <w:rPr>
          <w:b/>
          <w:i/>
        </w:rPr>
        <w:t>General Solutions:</w:t>
      </w:r>
      <w:r w:rsidR="00010AB4">
        <w:rPr>
          <w:b/>
          <w:i/>
        </w:rPr>
        <w:tab/>
      </w:r>
      <w:r w:rsidR="00010AB4">
        <w:rPr>
          <w:b/>
          <w:i/>
        </w:rPr>
        <w:tab/>
      </w:r>
      <w:r w:rsidR="00CB2721">
        <w:rPr>
          <w:b/>
          <w:i/>
        </w:rPr>
        <w:tab/>
      </w:r>
      <w:r w:rsidRPr="006C485F">
        <w:rPr>
          <w:b/>
          <w:i/>
        </w:rPr>
        <w:t>Primary Values:</w:t>
      </w:r>
    </w:p>
    <w:p w:rsidR="00E343EA" w:rsidRDefault="00E343EA" w:rsidP="00155702">
      <w:pPr>
        <w:rPr>
          <w:b/>
          <w:i/>
        </w:rPr>
      </w:pPr>
    </w:p>
    <w:p w:rsidR="00CB2721" w:rsidRDefault="00CB2721" w:rsidP="00155702">
      <w:pPr>
        <w:rPr>
          <w:b/>
          <w:i/>
        </w:rPr>
      </w:pPr>
    </w:p>
    <w:p w:rsidR="00C623DE" w:rsidRDefault="00C623DE" w:rsidP="00155702">
      <w:pPr>
        <w:rPr>
          <w:b/>
          <w:i/>
        </w:rPr>
      </w:pPr>
    </w:p>
    <w:p w:rsidR="00CB2721" w:rsidRPr="006C485F" w:rsidRDefault="00CB2721" w:rsidP="00155702">
      <w:pPr>
        <w:rPr>
          <w:b/>
          <w:i/>
        </w:rPr>
      </w:pPr>
    </w:p>
    <w:p w:rsidR="00E343EA" w:rsidRPr="006C485F" w:rsidRDefault="00E343EA" w:rsidP="00155702">
      <w:pPr>
        <w:rPr>
          <w:b/>
          <w:i/>
        </w:rPr>
      </w:pPr>
    </w:p>
    <w:p w:rsidR="00E343EA" w:rsidRPr="006C485F" w:rsidRDefault="00E343EA" w:rsidP="00155702">
      <w:pPr>
        <w:rPr>
          <w:b/>
        </w:rPr>
      </w:pPr>
      <w:r w:rsidRPr="006C485F">
        <w:rPr>
          <w:b/>
        </w:rPr>
        <w:t>Examples:  Solve for the primary values.</w:t>
      </w:r>
    </w:p>
    <w:p w:rsidR="00E343EA" w:rsidRPr="006C485F" w:rsidRDefault="00E343EA" w:rsidP="00155702">
      <w:pPr>
        <w:rPr>
          <w:b/>
        </w:rPr>
      </w:pPr>
    </w:p>
    <w:p w:rsidR="00E343EA" w:rsidRPr="006C485F" w:rsidRDefault="00CA57F1" w:rsidP="00155702">
      <w:r>
        <w:rPr>
          <w:noProof/>
        </w:rPr>
        <w:pict>
          <v:shape id="_x0000_s1040" type="#_x0000_t75" style="position:absolute;margin-left:1in;margin-top:2.05pt;width:63pt;height:39.4pt;z-index:-251655680">
            <v:imagedata r:id="rId24" o:title=""/>
          </v:shape>
          <o:OLEObject Type="Embed" ProgID="Equation.DSMT4" ShapeID="_x0000_s1040" DrawAspect="Content" ObjectID="_1508653040" r:id="rId25"/>
        </w:pict>
      </w:r>
      <w:r w:rsidR="00E343EA" w:rsidRPr="006C485F">
        <w:tab/>
      </w:r>
    </w:p>
    <w:p w:rsidR="00E343EA" w:rsidRPr="006C485F" w:rsidRDefault="00E343EA" w:rsidP="00155702">
      <w:r w:rsidRPr="006C485F">
        <w:tab/>
        <w:t>1.)</w:t>
      </w:r>
    </w:p>
    <w:p w:rsidR="00E343EA" w:rsidRPr="006C485F" w:rsidRDefault="00E343EA" w:rsidP="00155702"/>
    <w:p w:rsidR="00E343EA" w:rsidRPr="006C485F" w:rsidRDefault="00E343EA" w:rsidP="00155702"/>
    <w:p w:rsidR="00E343EA" w:rsidRPr="006C485F" w:rsidRDefault="00E343EA" w:rsidP="00155702"/>
    <w:p w:rsidR="00E343EA" w:rsidRPr="006C485F" w:rsidRDefault="00E343EA" w:rsidP="00155702"/>
    <w:p w:rsidR="00E343EA" w:rsidRPr="006C485F" w:rsidRDefault="00E343EA" w:rsidP="00155702"/>
    <w:p w:rsidR="00CB2721" w:rsidRDefault="00CB2721" w:rsidP="00155702"/>
    <w:p w:rsidR="00CB2721" w:rsidRDefault="00CB2721" w:rsidP="00155702"/>
    <w:p w:rsidR="002D609B" w:rsidRPr="006C485F" w:rsidRDefault="002D609B" w:rsidP="00155702"/>
    <w:p w:rsidR="00E343EA" w:rsidRPr="006C485F" w:rsidRDefault="00E343EA" w:rsidP="00155702"/>
    <w:p w:rsidR="00E343EA" w:rsidRPr="006C485F" w:rsidRDefault="00CA57F1" w:rsidP="00155702">
      <w:r>
        <w:rPr>
          <w:noProof/>
        </w:rPr>
        <w:pict>
          <v:shape id="_x0000_s1041" type="#_x0000_t75" style="position:absolute;margin-left:1in;margin-top:1.85pt;width:81pt;height:44.3pt;z-index:-251654656">
            <v:imagedata r:id="rId26" o:title=""/>
          </v:shape>
          <o:OLEObject Type="Embed" ProgID="Equation.DSMT4" ShapeID="_x0000_s1041" DrawAspect="Content" ObjectID="_1508653041" r:id="rId27"/>
        </w:pict>
      </w:r>
    </w:p>
    <w:p w:rsidR="00E343EA" w:rsidRPr="006C485F" w:rsidRDefault="00E343EA" w:rsidP="00155702">
      <w:r w:rsidRPr="006C485F">
        <w:tab/>
        <w:t>2.)</w:t>
      </w:r>
      <w:r w:rsidRPr="006C485F">
        <w:tab/>
      </w:r>
      <w:r w:rsidRPr="006C485F">
        <w:tab/>
      </w:r>
    </w:p>
    <w:p w:rsidR="00FC0F2F" w:rsidRPr="006C485F" w:rsidRDefault="00FC0F2F" w:rsidP="00155702"/>
    <w:p w:rsidR="00FC0F2F" w:rsidRPr="006C485F" w:rsidRDefault="00FC0F2F" w:rsidP="00155702"/>
    <w:p w:rsidR="00FC0F2F" w:rsidRPr="006C485F" w:rsidRDefault="00FC0F2F" w:rsidP="00155702"/>
    <w:p w:rsidR="00FC0F2F" w:rsidRDefault="00FC0F2F" w:rsidP="00155702"/>
    <w:p w:rsidR="00CB2721" w:rsidRDefault="00CB2721" w:rsidP="00155702"/>
    <w:p w:rsidR="00CB2721" w:rsidRDefault="00CB2721" w:rsidP="00155702"/>
    <w:p w:rsidR="002D609B" w:rsidRPr="006C485F" w:rsidRDefault="002D609B" w:rsidP="00155702"/>
    <w:p w:rsidR="00FC0F2F" w:rsidRPr="006C485F" w:rsidRDefault="00FC0F2F" w:rsidP="00155702"/>
    <w:p w:rsidR="00FC0F2F" w:rsidRPr="006C485F" w:rsidRDefault="00FC0F2F" w:rsidP="00155702"/>
    <w:p w:rsidR="00FC0F2F" w:rsidRPr="006C485F" w:rsidRDefault="00CA57F1" w:rsidP="00155702">
      <w:r>
        <w:rPr>
          <w:noProof/>
        </w:rPr>
        <w:pict>
          <v:shape id="_x0000_s1042" type="#_x0000_t75" style="position:absolute;margin-left:1in;margin-top:9.4pt;width:171pt;height:26.2pt;z-index:-251653632">
            <v:imagedata r:id="rId28" o:title=""/>
          </v:shape>
          <o:OLEObject Type="Embed" ProgID="Equation.DSMT4" ShapeID="_x0000_s1042" DrawAspect="Content" ObjectID="_1508653042" r:id="rId29"/>
        </w:pict>
      </w:r>
    </w:p>
    <w:p w:rsidR="00FC0F2F" w:rsidRDefault="00FC0F2F" w:rsidP="00155702">
      <w:r w:rsidRPr="006C485F">
        <w:tab/>
        <w:t>3.)</w:t>
      </w:r>
      <w:r w:rsidRPr="006C485F">
        <w:tab/>
      </w:r>
    </w:p>
    <w:p w:rsidR="0054352F" w:rsidRDefault="0054352F" w:rsidP="00155702"/>
    <w:p w:rsidR="0054352F" w:rsidRDefault="0054352F" w:rsidP="00155702"/>
    <w:p w:rsidR="0054352F" w:rsidRDefault="0054352F" w:rsidP="00155702"/>
    <w:p w:rsidR="0054352F" w:rsidRDefault="0054352F" w:rsidP="00155702"/>
    <w:p w:rsidR="0054352F" w:rsidRDefault="0054352F" w:rsidP="00155702"/>
    <w:p w:rsidR="0054352F" w:rsidRDefault="0054352F" w:rsidP="00155702"/>
    <w:p w:rsidR="0054352F" w:rsidRDefault="0054352F" w:rsidP="00155702"/>
    <w:p w:rsidR="0054352F" w:rsidRDefault="0054352F" w:rsidP="00155702"/>
    <w:p w:rsidR="0054352F" w:rsidRDefault="0054352F" w:rsidP="00155702"/>
    <w:p w:rsidR="0054352F" w:rsidRDefault="0054352F" w:rsidP="00155702"/>
    <w:p w:rsidR="0054352F" w:rsidRDefault="0054352F" w:rsidP="00155702"/>
    <w:p w:rsidR="007521B2" w:rsidRDefault="007521B2" w:rsidP="00155702"/>
    <w:p w:rsidR="0054352F" w:rsidRDefault="0054352F" w:rsidP="00155702"/>
    <w:p w:rsidR="0054352F" w:rsidRDefault="0054352F" w:rsidP="00155702"/>
    <w:p w:rsidR="0054352F" w:rsidRDefault="0054352F" w:rsidP="00155702"/>
    <w:p w:rsidR="0054352F" w:rsidRDefault="0054352F" w:rsidP="00155702"/>
    <w:p w:rsidR="0054352F" w:rsidRDefault="0054352F" w:rsidP="00155702"/>
    <w:p w:rsidR="0054352F" w:rsidRDefault="0054352F" w:rsidP="00155702">
      <w:r>
        <w:lastRenderedPageBreak/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</w:t>
      </w:r>
    </w:p>
    <w:p w:rsidR="0054352F" w:rsidRDefault="0054352F" w:rsidP="00155702">
      <w:r>
        <w:t>Trigonometric Identities #1</w:t>
      </w:r>
      <w:r>
        <w:tab/>
      </w:r>
      <w:r>
        <w:tab/>
      </w:r>
      <w:r>
        <w:tab/>
      </w:r>
      <w:r>
        <w:tab/>
      </w:r>
      <w:r>
        <w:tab/>
      </w:r>
      <w:r>
        <w:tab/>
        <w:t>Date _______________________</w:t>
      </w:r>
    </w:p>
    <w:p w:rsidR="0054352F" w:rsidRDefault="0054352F" w:rsidP="00155702"/>
    <w:p w:rsidR="0054352F" w:rsidRPr="005862BC" w:rsidRDefault="0054352F" w:rsidP="005862BC">
      <w:pPr>
        <w:jc w:val="center"/>
        <w:rPr>
          <w:i/>
          <w:sz w:val="28"/>
          <w:szCs w:val="28"/>
        </w:rPr>
      </w:pPr>
      <w:r w:rsidRPr="005862BC">
        <w:rPr>
          <w:i/>
          <w:sz w:val="28"/>
          <w:szCs w:val="28"/>
        </w:rPr>
        <w:t>You must show all work on another piece of paper.</w:t>
      </w:r>
    </w:p>
    <w:p w:rsidR="005862BC" w:rsidRDefault="005862BC" w:rsidP="00155702">
      <w:pPr>
        <w:rPr>
          <w:i/>
        </w:rPr>
      </w:pPr>
    </w:p>
    <w:p w:rsidR="005862BC" w:rsidRPr="005862BC" w:rsidRDefault="005862BC" w:rsidP="005862BC">
      <w:pPr>
        <w:rPr>
          <w:b/>
        </w:rPr>
      </w:pPr>
      <w:r w:rsidRPr="005862BC">
        <w:rPr>
          <w:b/>
        </w:rPr>
        <w:t>Verify the following identities.</w:t>
      </w:r>
    </w:p>
    <w:p w:rsidR="005862BC" w:rsidRDefault="005862BC" w:rsidP="00155702">
      <w:pPr>
        <w:rPr>
          <w:i/>
        </w:rPr>
      </w:pPr>
    </w:p>
    <w:p w:rsidR="005862BC" w:rsidRDefault="0054352F" w:rsidP="005862BC">
      <w:pPr>
        <w:ind w:firstLine="720"/>
        <w:rPr>
          <w:b/>
        </w:rPr>
      </w:pPr>
      <w:r w:rsidRPr="005862BC">
        <w:rPr>
          <w:b/>
        </w:rPr>
        <w:t>***Remember:</w:t>
      </w:r>
      <w:r>
        <w:rPr>
          <w:i/>
        </w:rPr>
        <w:t xml:space="preserve">  </w:t>
      </w:r>
      <w:r w:rsidRPr="006C485F">
        <w:rPr>
          <w:b/>
        </w:rPr>
        <w:t xml:space="preserve">Start with the </w:t>
      </w:r>
      <w:r>
        <w:rPr>
          <w:b/>
        </w:rPr>
        <w:t>MORE COMPLICATED</w:t>
      </w:r>
      <w:r w:rsidRPr="006C485F">
        <w:rPr>
          <w:b/>
        </w:rPr>
        <w:t xml:space="preserve"> side and work VERTICALLY just on </w:t>
      </w:r>
    </w:p>
    <w:p w:rsidR="0054352F" w:rsidRDefault="005862BC" w:rsidP="005862BC">
      <w:pPr>
        <w:ind w:left="1440" w:firstLine="720"/>
        <w:rPr>
          <w:b/>
        </w:rPr>
      </w:pPr>
      <w:r>
        <w:rPr>
          <w:b/>
        </w:rPr>
        <w:t xml:space="preserve">    </w:t>
      </w:r>
      <w:proofErr w:type="gramStart"/>
      <w:r w:rsidR="0054352F" w:rsidRPr="006C485F">
        <w:rPr>
          <w:b/>
        </w:rPr>
        <w:t>that</w:t>
      </w:r>
      <w:proofErr w:type="gramEnd"/>
      <w:r w:rsidR="0054352F" w:rsidRPr="006C485F">
        <w:rPr>
          <w:b/>
        </w:rPr>
        <w:t xml:space="preserve"> side</w:t>
      </w:r>
      <w:r w:rsidR="0054352F">
        <w:rPr>
          <w:b/>
        </w:rPr>
        <w:t xml:space="preserve"> to make it look like the other side</w:t>
      </w:r>
      <w:r w:rsidR="0054352F" w:rsidRPr="006C485F">
        <w:rPr>
          <w:b/>
        </w:rPr>
        <w:t>.</w:t>
      </w:r>
      <w:r w:rsidR="0054352F">
        <w:rPr>
          <w:b/>
        </w:rPr>
        <w:t xml:space="preserve">  </w:t>
      </w:r>
    </w:p>
    <w:p w:rsidR="0054352F" w:rsidRDefault="0054352F" w:rsidP="00155702"/>
    <w:p w:rsidR="0054352F" w:rsidRDefault="00D40A07" w:rsidP="00155702">
      <w:r w:rsidRPr="001E49ED">
        <w:rPr>
          <w:position w:val="-246"/>
        </w:rPr>
        <w:object w:dxaOrig="3120" w:dyaOrig="9380">
          <v:shape id="_x0000_i1035" type="#_x0000_t75" style="width:156pt;height:468.75pt" o:ole="">
            <v:imagedata r:id="rId30" o:title=""/>
          </v:shape>
          <o:OLEObject Type="Embed" ProgID="Equation.DSMT4" ShapeID="_x0000_i1035" DrawAspect="Content" ObjectID="_1508653029" r:id="rId31"/>
        </w:object>
      </w:r>
    </w:p>
    <w:p w:rsidR="0054352F" w:rsidRDefault="0054352F" w:rsidP="00155702"/>
    <w:p w:rsidR="00E54093" w:rsidRDefault="00E54093" w:rsidP="00155702"/>
    <w:p w:rsidR="00E54093" w:rsidRDefault="00E54093" w:rsidP="00155702"/>
    <w:p w:rsidR="00E54093" w:rsidRDefault="00E54093" w:rsidP="00155702"/>
    <w:p w:rsidR="00E54093" w:rsidRDefault="00E54093" w:rsidP="00155702"/>
    <w:p w:rsidR="00E54093" w:rsidRDefault="00E54093" w:rsidP="00155702"/>
    <w:p w:rsidR="00E54093" w:rsidRDefault="00E54093" w:rsidP="00155702"/>
    <w:p w:rsidR="00474C45" w:rsidRDefault="00474C45" w:rsidP="00155702"/>
    <w:p w:rsidR="00E54093" w:rsidRDefault="00E54093" w:rsidP="00155702"/>
    <w:p w:rsidR="00E54093" w:rsidRDefault="00E54093" w:rsidP="00E54093"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</w:t>
      </w:r>
    </w:p>
    <w:p w:rsidR="00E54093" w:rsidRDefault="00E54093" w:rsidP="00E54093">
      <w:r>
        <w:t>Trigonometric Identities #2</w:t>
      </w:r>
      <w:r>
        <w:tab/>
      </w:r>
      <w:r>
        <w:tab/>
      </w:r>
      <w:r>
        <w:tab/>
      </w:r>
      <w:r>
        <w:tab/>
      </w:r>
      <w:r>
        <w:tab/>
      </w:r>
      <w:r>
        <w:tab/>
        <w:t>Date _______________________</w:t>
      </w:r>
    </w:p>
    <w:p w:rsidR="00E54093" w:rsidRDefault="00E54093" w:rsidP="00E54093"/>
    <w:p w:rsidR="00E54093" w:rsidRPr="005862BC" w:rsidRDefault="00E54093" w:rsidP="00E54093">
      <w:pPr>
        <w:jc w:val="center"/>
        <w:rPr>
          <w:i/>
          <w:sz w:val="28"/>
          <w:szCs w:val="28"/>
        </w:rPr>
      </w:pPr>
      <w:r w:rsidRPr="005862BC">
        <w:rPr>
          <w:i/>
          <w:sz w:val="28"/>
          <w:szCs w:val="28"/>
        </w:rPr>
        <w:t>You must show all work on another piece of paper.</w:t>
      </w:r>
    </w:p>
    <w:p w:rsidR="00E54093" w:rsidRDefault="00E54093" w:rsidP="00155702"/>
    <w:p w:rsidR="00E54093" w:rsidRPr="005862BC" w:rsidRDefault="00E54093" w:rsidP="00E54093">
      <w:pPr>
        <w:rPr>
          <w:b/>
        </w:rPr>
      </w:pPr>
      <w:r w:rsidRPr="005862BC">
        <w:rPr>
          <w:b/>
        </w:rPr>
        <w:t>Verify the following identities.</w:t>
      </w:r>
    </w:p>
    <w:p w:rsidR="00E54093" w:rsidRDefault="00E54093" w:rsidP="00155702"/>
    <w:p w:rsidR="00DF3B73" w:rsidRDefault="00DF3B73" w:rsidP="00155702">
      <w:r w:rsidRPr="001E49ED">
        <w:rPr>
          <w:position w:val="-44"/>
        </w:rPr>
        <w:object w:dxaOrig="5420" w:dyaOrig="5600">
          <v:shape id="_x0000_i1036" type="#_x0000_t75" style="width:270.75pt;height:279.75pt" o:ole="">
            <v:imagedata r:id="rId32" o:title=""/>
          </v:shape>
          <o:OLEObject Type="Embed" ProgID="Equation.DSMT4" ShapeID="_x0000_i1036" DrawAspect="Content" ObjectID="_1508653030" r:id="rId33"/>
        </w:object>
      </w:r>
    </w:p>
    <w:p w:rsidR="00F002AC" w:rsidRDefault="00F002AC" w:rsidP="00155702"/>
    <w:p w:rsidR="00F002AC" w:rsidRPr="00270657" w:rsidRDefault="00F002AC" w:rsidP="00155702">
      <w:pPr>
        <w:rPr>
          <w:b/>
          <w:i/>
        </w:rPr>
      </w:pPr>
      <w:r>
        <w:rPr>
          <w:b/>
        </w:rPr>
        <w:t>Solve for the primary values.</w:t>
      </w:r>
      <w:r w:rsidR="00270657">
        <w:rPr>
          <w:b/>
        </w:rPr>
        <w:t xml:space="preserve">  </w:t>
      </w:r>
      <w:proofErr w:type="gramStart"/>
      <w:r w:rsidR="00270657">
        <w:rPr>
          <w:b/>
          <w:i/>
        </w:rPr>
        <w:t>Exact values only.</w:t>
      </w:r>
      <w:proofErr w:type="gramEnd"/>
    </w:p>
    <w:p w:rsidR="00F002AC" w:rsidRDefault="00CA57F1" w:rsidP="00155702">
      <w:pPr>
        <w:rPr>
          <w:b/>
        </w:rPr>
      </w:pPr>
      <w:r w:rsidRPr="00CA57F1">
        <w:rPr>
          <w:noProof/>
        </w:rPr>
        <w:pict>
          <v:shape id="_x0000_s1057" type="#_x0000_t75" style="position:absolute;margin-left:.75pt;margin-top:7.95pt;width:2in;height:231pt;z-index:-251624960;mso-position-horizontal-relative:text;mso-position-vertical-relative:text">
            <v:imagedata r:id="rId34" o:title=""/>
          </v:shape>
          <o:OLEObject Type="Embed" ProgID="Equation.DSMT4" ShapeID="_x0000_s1057" DrawAspect="Content" ObjectID="_1508653043" r:id="rId35"/>
        </w:pict>
      </w:r>
    </w:p>
    <w:p w:rsidR="00CC741E" w:rsidRDefault="00CC741E" w:rsidP="00155702"/>
    <w:p w:rsidR="00CC741E" w:rsidRDefault="00CC741E" w:rsidP="00155702"/>
    <w:p w:rsidR="00CC741E" w:rsidRDefault="00CC741E" w:rsidP="00155702"/>
    <w:p w:rsidR="00CC741E" w:rsidRDefault="00CC741E" w:rsidP="00155702"/>
    <w:p w:rsidR="00CC741E" w:rsidRDefault="00CC741E" w:rsidP="00155702"/>
    <w:p w:rsidR="00CC741E" w:rsidRDefault="00CC741E" w:rsidP="00155702"/>
    <w:p w:rsidR="00CC741E" w:rsidRDefault="00CC741E" w:rsidP="00155702"/>
    <w:p w:rsidR="00CC741E" w:rsidRDefault="00CC741E" w:rsidP="00155702"/>
    <w:p w:rsidR="00F002AC" w:rsidRDefault="00F002AC" w:rsidP="00155702"/>
    <w:p w:rsidR="00CC741E" w:rsidRDefault="00CC741E" w:rsidP="00155702"/>
    <w:p w:rsidR="00CC741E" w:rsidRDefault="00CC741E" w:rsidP="00155702"/>
    <w:p w:rsidR="00CC741E" w:rsidRDefault="00CC741E" w:rsidP="00155702"/>
    <w:p w:rsidR="00CC741E" w:rsidRDefault="00CA57F1" w:rsidP="00155702">
      <w:r>
        <w:rPr>
          <w:noProof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58" type="#_x0000_t88" style="position:absolute;margin-left:150.75pt;margin-top:10.4pt;width:9pt;height:49.2pt;z-index:251692544"/>
        </w:pict>
      </w:r>
    </w:p>
    <w:p w:rsidR="00CC741E" w:rsidRDefault="00CC741E" w:rsidP="00155702"/>
    <w:p w:rsidR="00CC741E" w:rsidRDefault="00CC741E" w:rsidP="00155702">
      <w:pPr>
        <w:rPr>
          <w:i/>
        </w:rPr>
      </w:pPr>
      <w:r>
        <w:t xml:space="preserve">      </w:t>
      </w:r>
      <w:r>
        <w:tab/>
      </w:r>
      <w:r>
        <w:tab/>
      </w:r>
      <w:r>
        <w:tab/>
      </w:r>
      <w:r>
        <w:tab/>
      </w:r>
      <w:r>
        <w:tab/>
      </w:r>
      <w:r>
        <w:rPr>
          <w:i/>
        </w:rPr>
        <w:t>Hint:  Chunk!</w:t>
      </w:r>
    </w:p>
    <w:p w:rsidR="00206DE1" w:rsidRDefault="00206DE1" w:rsidP="00155702">
      <w:pPr>
        <w:rPr>
          <w:i/>
        </w:rPr>
      </w:pPr>
    </w:p>
    <w:p w:rsidR="00206DE1" w:rsidRDefault="00206DE1" w:rsidP="00155702">
      <w:pPr>
        <w:rPr>
          <w:i/>
        </w:rPr>
      </w:pPr>
    </w:p>
    <w:p w:rsidR="00206DE1" w:rsidRDefault="00206DE1" w:rsidP="00155702">
      <w:pPr>
        <w:rPr>
          <w:i/>
        </w:rPr>
      </w:pPr>
    </w:p>
    <w:p w:rsidR="00206DE1" w:rsidRDefault="00206DE1" w:rsidP="00155702">
      <w:pPr>
        <w:rPr>
          <w:i/>
        </w:rPr>
      </w:pPr>
    </w:p>
    <w:p w:rsidR="00206DE1" w:rsidRDefault="00206DE1" w:rsidP="00155702">
      <w:pPr>
        <w:rPr>
          <w:i/>
        </w:rPr>
      </w:pPr>
    </w:p>
    <w:p w:rsidR="00206DE1" w:rsidRDefault="00206DE1" w:rsidP="00206DE1">
      <w:r>
        <w:lastRenderedPageBreak/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</w:t>
      </w:r>
    </w:p>
    <w:p w:rsidR="00206DE1" w:rsidRDefault="00206DE1" w:rsidP="00206DE1">
      <w:r>
        <w:t>Trigonometric Identities #3</w:t>
      </w:r>
      <w:r>
        <w:tab/>
      </w:r>
      <w:r>
        <w:tab/>
      </w:r>
      <w:r>
        <w:tab/>
      </w:r>
      <w:r>
        <w:tab/>
      </w:r>
      <w:r>
        <w:tab/>
      </w:r>
      <w:r>
        <w:tab/>
        <w:t>Date _______________________</w:t>
      </w:r>
    </w:p>
    <w:p w:rsidR="00206DE1" w:rsidRDefault="00206DE1" w:rsidP="00206DE1"/>
    <w:p w:rsidR="00206DE1" w:rsidRPr="005862BC" w:rsidRDefault="00206DE1" w:rsidP="00206DE1">
      <w:pPr>
        <w:jc w:val="center"/>
        <w:rPr>
          <w:i/>
          <w:sz w:val="28"/>
          <w:szCs w:val="28"/>
        </w:rPr>
      </w:pPr>
      <w:r w:rsidRPr="005862BC">
        <w:rPr>
          <w:i/>
          <w:sz w:val="28"/>
          <w:szCs w:val="28"/>
        </w:rPr>
        <w:t>You must show all work on another piece of paper.</w:t>
      </w:r>
    </w:p>
    <w:p w:rsidR="00206DE1" w:rsidRDefault="00206DE1" w:rsidP="00206DE1"/>
    <w:p w:rsidR="00206DE1" w:rsidRPr="005862BC" w:rsidRDefault="00206DE1" w:rsidP="00206DE1">
      <w:pPr>
        <w:rPr>
          <w:b/>
        </w:rPr>
      </w:pPr>
      <w:r w:rsidRPr="005862BC">
        <w:rPr>
          <w:b/>
        </w:rPr>
        <w:t>Verify the following identities.</w:t>
      </w:r>
    </w:p>
    <w:p w:rsidR="00206DE1" w:rsidRDefault="00206DE1" w:rsidP="00155702">
      <w:pPr>
        <w:rPr>
          <w:i/>
        </w:rPr>
      </w:pPr>
    </w:p>
    <w:p w:rsidR="00982DEA" w:rsidRDefault="00982DEA" w:rsidP="00155702">
      <w:r w:rsidRPr="001E49ED">
        <w:rPr>
          <w:position w:val="-60"/>
        </w:rPr>
        <w:object w:dxaOrig="3580" w:dyaOrig="6180">
          <v:shape id="_x0000_i1038" type="#_x0000_t75" style="width:179.25pt;height:309pt" o:ole="">
            <v:imagedata r:id="rId36" o:title=""/>
          </v:shape>
          <o:OLEObject Type="Embed" ProgID="Equation.DSMT4" ShapeID="_x0000_i1038" DrawAspect="Content" ObjectID="_1508653031" r:id="rId37"/>
        </w:object>
      </w:r>
    </w:p>
    <w:p w:rsidR="0098008C" w:rsidRDefault="0098008C" w:rsidP="00155702"/>
    <w:p w:rsidR="0098008C" w:rsidRDefault="0098008C" w:rsidP="00155702"/>
    <w:p w:rsidR="0098008C" w:rsidRPr="00270657" w:rsidRDefault="0098008C" w:rsidP="0098008C">
      <w:pPr>
        <w:rPr>
          <w:b/>
          <w:i/>
        </w:rPr>
      </w:pPr>
      <w:r>
        <w:rPr>
          <w:b/>
        </w:rPr>
        <w:t xml:space="preserve">Solve for the primary values.  </w:t>
      </w:r>
      <w:proofErr w:type="gramStart"/>
      <w:r>
        <w:rPr>
          <w:b/>
          <w:i/>
        </w:rPr>
        <w:t>Exact values only.</w:t>
      </w:r>
      <w:proofErr w:type="gramEnd"/>
    </w:p>
    <w:p w:rsidR="0098008C" w:rsidRDefault="0098008C" w:rsidP="00155702"/>
    <w:p w:rsidR="0098008C" w:rsidRPr="00982DEA" w:rsidRDefault="004B2D36" w:rsidP="00155702">
      <w:r w:rsidRPr="004B2D36">
        <w:rPr>
          <w:position w:val="-226"/>
        </w:rPr>
        <w:object w:dxaOrig="2680" w:dyaOrig="4720">
          <v:shape id="_x0000_i1039" type="#_x0000_t75" style="width:133.5pt;height:235.5pt" o:ole="">
            <v:imagedata r:id="rId38" o:title=""/>
          </v:shape>
          <o:OLEObject Type="Embed" ProgID="Equation.DSMT4" ShapeID="_x0000_i1039" DrawAspect="Content" ObjectID="_1508653032" r:id="rId39"/>
        </w:object>
      </w:r>
    </w:p>
    <w:sectPr w:rsidR="0098008C" w:rsidRPr="00982DEA" w:rsidSect="006B042C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2C6E03"/>
    <w:multiLevelType w:val="hybridMultilevel"/>
    <w:tmpl w:val="B10A4C4A"/>
    <w:lvl w:ilvl="0" w:tplc="61626F8C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286C02BA"/>
    <w:multiLevelType w:val="hybridMultilevel"/>
    <w:tmpl w:val="B61492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01D74BE"/>
    <w:multiLevelType w:val="hybridMultilevel"/>
    <w:tmpl w:val="E1028C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E1249DF"/>
    <w:multiLevelType w:val="hybridMultilevel"/>
    <w:tmpl w:val="B10A4C4A"/>
    <w:lvl w:ilvl="0" w:tplc="61626F8C">
      <w:start w:val="1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66257534"/>
    <w:multiLevelType w:val="hybridMultilevel"/>
    <w:tmpl w:val="3F48045A"/>
    <w:lvl w:ilvl="0" w:tplc="AD121AD2">
      <w:start w:val="1"/>
      <w:numFmt w:val="decimal"/>
      <w:lvlText w:val="%1."/>
      <w:lvlJc w:val="left"/>
      <w:pPr>
        <w:tabs>
          <w:tab w:val="num" w:pos="5040"/>
        </w:tabs>
        <w:ind w:left="504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characterSpacingControl w:val="doNotCompress"/>
  <w:compat/>
  <w:rsids>
    <w:rsidRoot w:val="00BD2BEE"/>
    <w:rsid w:val="0000180D"/>
    <w:rsid w:val="00010AB4"/>
    <w:rsid w:val="0006167C"/>
    <w:rsid w:val="000A1732"/>
    <w:rsid w:val="000E4188"/>
    <w:rsid w:val="000E6EED"/>
    <w:rsid w:val="000F0ADE"/>
    <w:rsid w:val="00155702"/>
    <w:rsid w:val="00167196"/>
    <w:rsid w:val="001702E6"/>
    <w:rsid w:val="001C413A"/>
    <w:rsid w:val="001D554C"/>
    <w:rsid w:val="00206DE1"/>
    <w:rsid w:val="00242BB0"/>
    <w:rsid w:val="002545FD"/>
    <w:rsid w:val="00270657"/>
    <w:rsid w:val="002A60DF"/>
    <w:rsid w:val="002A79A7"/>
    <w:rsid w:val="002D609B"/>
    <w:rsid w:val="00305F10"/>
    <w:rsid w:val="0030722E"/>
    <w:rsid w:val="00360465"/>
    <w:rsid w:val="00381906"/>
    <w:rsid w:val="003C1D2B"/>
    <w:rsid w:val="003E59B3"/>
    <w:rsid w:val="003F18B7"/>
    <w:rsid w:val="00414AB2"/>
    <w:rsid w:val="00422AF9"/>
    <w:rsid w:val="00470CF6"/>
    <w:rsid w:val="00474C45"/>
    <w:rsid w:val="004777A3"/>
    <w:rsid w:val="0049109B"/>
    <w:rsid w:val="004B2D36"/>
    <w:rsid w:val="004C23A4"/>
    <w:rsid w:val="004D3DAB"/>
    <w:rsid w:val="00502D39"/>
    <w:rsid w:val="0051164E"/>
    <w:rsid w:val="0054352F"/>
    <w:rsid w:val="00575603"/>
    <w:rsid w:val="005862BC"/>
    <w:rsid w:val="00586786"/>
    <w:rsid w:val="00643F81"/>
    <w:rsid w:val="00645D94"/>
    <w:rsid w:val="006B042C"/>
    <w:rsid w:val="006C485F"/>
    <w:rsid w:val="006D43AE"/>
    <w:rsid w:val="00711533"/>
    <w:rsid w:val="0074326C"/>
    <w:rsid w:val="007521B2"/>
    <w:rsid w:val="007B25C8"/>
    <w:rsid w:val="008811E0"/>
    <w:rsid w:val="008A2371"/>
    <w:rsid w:val="008A3976"/>
    <w:rsid w:val="008A5DC6"/>
    <w:rsid w:val="008F5CE4"/>
    <w:rsid w:val="009155C8"/>
    <w:rsid w:val="00946BB4"/>
    <w:rsid w:val="0098008C"/>
    <w:rsid w:val="00982DEA"/>
    <w:rsid w:val="009945F1"/>
    <w:rsid w:val="009A5ACC"/>
    <w:rsid w:val="009D5297"/>
    <w:rsid w:val="00A123FA"/>
    <w:rsid w:val="00A13594"/>
    <w:rsid w:val="00A2310C"/>
    <w:rsid w:val="00AB0DA5"/>
    <w:rsid w:val="00B13CF0"/>
    <w:rsid w:val="00B16CA8"/>
    <w:rsid w:val="00B53850"/>
    <w:rsid w:val="00B57DEF"/>
    <w:rsid w:val="00BB42B4"/>
    <w:rsid w:val="00BD2BEE"/>
    <w:rsid w:val="00C01349"/>
    <w:rsid w:val="00C048D6"/>
    <w:rsid w:val="00C55BD4"/>
    <w:rsid w:val="00C623DE"/>
    <w:rsid w:val="00C6664F"/>
    <w:rsid w:val="00C83421"/>
    <w:rsid w:val="00CA44DF"/>
    <w:rsid w:val="00CA57F1"/>
    <w:rsid w:val="00CB2721"/>
    <w:rsid w:val="00CC741E"/>
    <w:rsid w:val="00CD5FE4"/>
    <w:rsid w:val="00CF5E98"/>
    <w:rsid w:val="00D40A07"/>
    <w:rsid w:val="00D87D98"/>
    <w:rsid w:val="00DF3B73"/>
    <w:rsid w:val="00E02434"/>
    <w:rsid w:val="00E04B47"/>
    <w:rsid w:val="00E343EA"/>
    <w:rsid w:val="00E54093"/>
    <w:rsid w:val="00E908BC"/>
    <w:rsid w:val="00EA119B"/>
    <w:rsid w:val="00EA22B6"/>
    <w:rsid w:val="00EB29FA"/>
    <w:rsid w:val="00F002AC"/>
    <w:rsid w:val="00F0652E"/>
    <w:rsid w:val="00F240E2"/>
    <w:rsid w:val="00FC0F2F"/>
    <w:rsid w:val="00FE36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3"/>
    <o:shapelayout v:ext="edit">
      <o:idmap v:ext="edit" data="1"/>
      <o:rules v:ext="edit">
        <o:r id="V:Rule7" type="connector" idref="#_x0000_s1048"/>
        <o:r id="V:Rule8" type="connector" idref="#_x0000_s1053"/>
        <o:r id="V:Rule9" type="connector" idref="#_x0000_s1049"/>
        <o:r id="V:Rule10" type="connector" idref="#_x0000_s1052"/>
        <o:r id="V:Rule11" type="connector" idref="#_x0000_s1056"/>
        <o:r id="V:Rule12" type="connector" idref="#_x0000_s1055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109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485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155C8"/>
    <w:rPr>
      <w:color w:val="808080"/>
    </w:rPr>
  </w:style>
  <w:style w:type="paragraph" w:styleId="BalloonText">
    <w:name w:val="Balloon Text"/>
    <w:basedOn w:val="Normal"/>
    <w:link w:val="BalloonTextChar"/>
    <w:rsid w:val="009155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155C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34" Type="http://schemas.openxmlformats.org/officeDocument/2006/relationships/image" Target="media/image17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png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698B63-B3B1-4AAE-9596-5B5814374A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6</Pages>
  <Words>291</Words>
  <Characters>236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DM</vt:lpstr>
    </vt:vector>
  </TitlesOfParts>
  <Company>MFCSD</Company>
  <LinksUpToDate>false</LinksUpToDate>
  <CharactersWithSpaces>26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DM</dc:title>
  <dc:subject/>
  <dc:creator>mfcsd</dc:creator>
  <cp:keywords/>
  <dc:description/>
  <cp:lastModifiedBy>mfcsd</cp:lastModifiedBy>
  <cp:revision>57</cp:revision>
  <cp:lastPrinted>2011-11-11T21:15:00Z</cp:lastPrinted>
  <dcterms:created xsi:type="dcterms:W3CDTF">2010-11-09T14:49:00Z</dcterms:created>
  <dcterms:modified xsi:type="dcterms:W3CDTF">2015-11-10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